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22FD" w:rsidRPr="000A36ED" w:rsidRDefault="000A36ED" w:rsidP="000A36ED">
      <w:r>
        <w:rPr>
          <w:sz w:val="28"/>
          <w:u w:val="single"/>
        </w:rPr>
        <w:t xml:space="preserve">Multiplying &amp; Dividing with </w:t>
      </w:r>
      <w:r w:rsidR="000D3F8B" w:rsidRPr="00C05EEE">
        <w:rPr>
          <w:sz w:val="28"/>
          <w:u w:val="single"/>
        </w:rPr>
        <w:t>Scientific Notation</w:t>
      </w:r>
      <w:r>
        <w:rPr>
          <w:sz w:val="28"/>
        </w:rPr>
        <w:tab/>
      </w:r>
      <w:r>
        <w:rPr>
          <w:sz w:val="28"/>
        </w:rPr>
        <w:tab/>
      </w:r>
      <w:r>
        <w:tab/>
      </w:r>
      <w:r>
        <w:tab/>
        <w:t>Name ____________</w:t>
      </w:r>
    </w:p>
    <w:p w:rsidR="000D3F8B" w:rsidRDefault="000D3F8B" w:rsidP="000D3F8B">
      <w:pPr>
        <w:jc w:val="center"/>
      </w:pPr>
    </w:p>
    <w:p w:rsidR="000D3F8B" w:rsidRDefault="003A3DE9" w:rsidP="000D3F8B">
      <w:r w:rsidRPr="00C05EEE">
        <w:rPr>
          <w:u w:val="single"/>
        </w:rPr>
        <w:t>Multiplying with Scientific Notation</w:t>
      </w:r>
    </w:p>
    <w:tbl>
      <w:tblPr>
        <w:tblStyle w:val="TableGrid"/>
        <w:tblW w:w="0" w:type="auto"/>
        <w:tblLook w:val="04A0"/>
      </w:tblPr>
      <w:tblGrid>
        <w:gridCol w:w="5796"/>
        <w:gridCol w:w="5796"/>
      </w:tblGrid>
      <w:tr w:rsidR="00C05EEE" w:rsidTr="00C05EEE">
        <w:tc>
          <w:tcPr>
            <w:tcW w:w="5796" w:type="dxa"/>
          </w:tcPr>
          <w:p w:rsidR="00C05EEE" w:rsidRDefault="00C05EEE" w:rsidP="000D3F8B">
            <w:r>
              <w:t xml:space="preserve">Example 1: </w:t>
            </w:r>
          </w:p>
          <w:p w:rsidR="00C05EEE" w:rsidRDefault="00C05EEE" w:rsidP="000D3F8B">
            <w:r>
              <w:rPr>
                <w:noProof/>
              </w:rPr>
              <w:drawing>
                <wp:inline distT="0" distB="0" distL="0" distR="0">
                  <wp:extent cx="2515819" cy="958291"/>
                  <wp:effectExtent l="19050" t="0" r="0" b="0"/>
                  <wp:docPr id="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/>
                          <a:srcRect t="23837" r="2094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5819" cy="9582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96" w:type="dxa"/>
          </w:tcPr>
          <w:p w:rsidR="00C60443" w:rsidRDefault="00C05EEE" w:rsidP="00C05EEE">
            <w:r>
              <w:t xml:space="preserve">Example 2:  </w:t>
            </w:r>
          </w:p>
          <w:p w:rsidR="00C05EEE" w:rsidRDefault="00C05EEE" w:rsidP="00C05EEE">
            <w:r>
              <w:rPr>
                <w:noProof/>
              </w:rPr>
              <w:drawing>
                <wp:inline distT="0" distB="0" distL="0" distR="0">
                  <wp:extent cx="2307184" cy="797357"/>
                  <wp:effectExtent l="19050" t="0" r="0" b="0"/>
                  <wp:docPr id="1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 l="4038" t="16296" r="41509" b="433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7184" cy="7973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05EEE" w:rsidRDefault="00C05EEE" w:rsidP="000D3F8B">
            <w:pPr>
              <w:rPr>
                <w:sz w:val="20"/>
              </w:rPr>
            </w:pPr>
            <w:r>
              <w:rPr>
                <w:sz w:val="20"/>
              </w:rPr>
              <w:t>*</w:t>
            </w:r>
            <w:r w:rsidRPr="00C05EEE">
              <w:rPr>
                <w:sz w:val="20"/>
              </w:rPr>
              <w:t>The answer then must be changed to scientific notation.</w:t>
            </w:r>
          </w:p>
          <w:p w:rsidR="00C05EEE" w:rsidRDefault="00C05EEE" w:rsidP="000D3F8B"/>
        </w:tc>
      </w:tr>
      <w:tr w:rsidR="00C05EEE" w:rsidTr="00C05EEE">
        <w:tc>
          <w:tcPr>
            <w:tcW w:w="5796" w:type="dxa"/>
          </w:tcPr>
          <w:p w:rsidR="00C05EEE" w:rsidRDefault="00C05EEE" w:rsidP="000D3F8B">
            <w:pPr>
              <w:rPr>
                <w:noProof/>
              </w:rPr>
            </w:pPr>
            <w:r>
              <w:rPr>
                <w:noProof/>
              </w:rPr>
              <w:t xml:space="preserve">Example 3: </w:t>
            </w:r>
          </w:p>
          <w:p w:rsidR="00C05EEE" w:rsidRDefault="00C05EEE" w:rsidP="000D3F8B">
            <w:pPr>
              <w:rPr>
                <w:noProof/>
              </w:rPr>
            </w:pPr>
            <w:r>
              <w:rPr>
                <w:noProof/>
              </w:rPr>
              <w:t xml:space="preserve">  </w:t>
            </w:r>
            <w:r w:rsidRPr="00C05EEE">
              <w:rPr>
                <w:noProof/>
              </w:rPr>
              <w:drawing>
                <wp:inline distT="0" distB="0" distL="0" distR="0">
                  <wp:extent cx="2545715" cy="358140"/>
                  <wp:effectExtent l="19050" t="0" r="6985" b="0"/>
                  <wp:docPr id="11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5715" cy="3581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05EEE" w:rsidRDefault="00C05EEE" w:rsidP="000D3F8B">
            <w:pPr>
              <w:rPr>
                <w:noProof/>
              </w:rPr>
            </w:pPr>
          </w:p>
        </w:tc>
        <w:tc>
          <w:tcPr>
            <w:tcW w:w="5796" w:type="dxa"/>
          </w:tcPr>
          <w:p w:rsidR="00C05EEE" w:rsidRDefault="00C05EEE" w:rsidP="00C05EEE">
            <w:pPr>
              <w:rPr>
                <w:noProof/>
              </w:rPr>
            </w:pPr>
            <w:r>
              <w:rPr>
                <w:noProof/>
              </w:rPr>
              <w:t xml:space="preserve">Example 4: </w:t>
            </w:r>
          </w:p>
          <w:p w:rsidR="00C05EEE" w:rsidRDefault="00C05EEE" w:rsidP="00C05EEE">
            <w:r w:rsidRPr="00C05EEE">
              <w:rPr>
                <w:noProof/>
              </w:rPr>
              <w:drawing>
                <wp:inline distT="0" distB="0" distL="0" distR="0">
                  <wp:extent cx="2735580" cy="446405"/>
                  <wp:effectExtent l="19050" t="0" r="7620" b="0"/>
                  <wp:docPr id="12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5580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05EEE" w:rsidRDefault="00C05EEE" w:rsidP="00C05EEE"/>
          <w:p w:rsidR="00C05EEE" w:rsidRDefault="00C05EEE" w:rsidP="00C05EEE"/>
          <w:p w:rsidR="00C05EEE" w:rsidRDefault="00C05EEE" w:rsidP="00C05EEE"/>
          <w:p w:rsidR="00C05EEE" w:rsidRDefault="00C05EEE" w:rsidP="00C05EEE"/>
          <w:p w:rsidR="00C05EEE" w:rsidRDefault="00C05EEE" w:rsidP="00C05EEE"/>
        </w:tc>
      </w:tr>
    </w:tbl>
    <w:p w:rsidR="00C05EEE" w:rsidRDefault="00C05EEE" w:rsidP="000D3F8B"/>
    <w:p w:rsidR="00877BBA" w:rsidRPr="00C05EEE" w:rsidRDefault="00877BBA" w:rsidP="000D3F8B">
      <w:pPr>
        <w:rPr>
          <w:u w:val="single"/>
        </w:rPr>
      </w:pPr>
      <w:r w:rsidRPr="00C05EEE">
        <w:rPr>
          <w:u w:val="single"/>
        </w:rPr>
        <w:t>Dividing with Scientific Notation</w:t>
      </w:r>
    </w:p>
    <w:tbl>
      <w:tblPr>
        <w:tblStyle w:val="TableGrid"/>
        <w:tblW w:w="0" w:type="auto"/>
        <w:tblLook w:val="04A0"/>
      </w:tblPr>
      <w:tblGrid>
        <w:gridCol w:w="5796"/>
        <w:gridCol w:w="5796"/>
      </w:tblGrid>
      <w:tr w:rsidR="00C05EEE" w:rsidTr="004220AF">
        <w:tc>
          <w:tcPr>
            <w:tcW w:w="5796" w:type="dxa"/>
          </w:tcPr>
          <w:p w:rsidR="00C05EEE" w:rsidRDefault="00C05EEE" w:rsidP="004220AF">
            <w:r>
              <w:t xml:space="preserve">Example 1: </w:t>
            </w:r>
          </w:p>
          <w:p w:rsidR="00C05EEE" w:rsidRDefault="00C05EEE" w:rsidP="004220AF">
            <w:r w:rsidRPr="00C05EEE">
              <w:rPr>
                <w:noProof/>
              </w:rPr>
              <w:drawing>
                <wp:inline distT="0" distB="0" distL="0" distR="0">
                  <wp:extent cx="2599791" cy="877824"/>
                  <wp:effectExtent l="19050" t="0" r="0" b="0"/>
                  <wp:docPr id="19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 r="201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9791" cy="8778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05EEE" w:rsidRDefault="00C05EEE" w:rsidP="00C05EEE">
            <w:pPr>
              <w:rPr>
                <w:sz w:val="20"/>
              </w:rPr>
            </w:pPr>
            <w:r>
              <w:rPr>
                <w:sz w:val="20"/>
              </w:rPr>
              <w:t>*</w:t>
            </w:r>
            <w:r w:rsidRPr="00C05EEE">
              <w:rPr>
                <w:sz w:val="20"/>
              </w:rPr>
              <w:t>The answer then must be changed to scientific notation.</w:t>
            </w:r>
          </w:p>
          <w:p w:rsidR="00C05EEE" w:rsidRDefault="00C05EEE" w:rsidP="004220AF"/>
          <w:p w:rsidR="00C05EEE" w:rsidRDefault="00C05EEE" w:rsidP="004220AF"/>
        </w:tc>
        <w:tc>
          <w:tcPr>
            <w:tcW w:w="5796" w:type="dxa"/>
          </w:tcPr>
          <w:p w:rsidR="00C05EEE" w:rsidRDefault="00C05EEE" w:rsidP="004220AF">
            <w:r>
              <w:t xml:space="preserve">Example 2:  </w:t>
            </w:r>
          </w:p>
          <w:p w:rsidR="00C05EEE" w:rsidRDefault="00C05EEE" w:rsidP="004220AF">
            <w:r>
              <w:rPr>
                <w:noProof/>
              </w:rPr>
              <w:drawing>
                <wp:inline distT="0" distB="0" distL="0" distR="0">
                  <wp:extent cx="1703128" cy="431597"/>
                  <wp:effectExtent l="19050" t="0" r="0" b="0"/>
                  <wp:docPr id="2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r="288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3128" cy="4315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5EEE" w:rsidTr="004220AF">
        <w:tc>
          <w:tcPr>
            <w:tcW w:w="5796" w:type="dxa"/>
          </w:tcPr>
          <w:p w:rsidR="00C05EEE" w:rsidRDefault="00C05EEE" w:rsidP="004220AF">
            <w:pPr>
              <w:rPr>
                <w:noProof/>
              </w:rPr>
            </w:pPr>
            <w:r>
              <w:rPr>
                <w:noProof/>
              </w:rPr>
              <w:t xml:space="preserve">Example 3: </w:t>
            </w:r>
          </w:p>
          <w:p w:rsidR="00C05EEE" w:rsidRDefault="00C05EEE" w:rsidP="00C05EEE">
            <w:pPr>
              <w:rPr>
                <w:noProof/>
              </w:rPr>
            </w:pPr>
            <w:r>
              <w:rPr>
                <w:noProof/>
              </w:rPr>
              <w:t xml:space="preserve">  </w:t>
            </w:r>
            <w:r>
              <w:rPr>
                <w:noProof/>
              </w:rPr>
              <w:drawing>
                <wp:inline distT="0" distB="0" distL="0" distR="0">
                  <wp:extent cx="1319631" cy="352393"/>
                  <wp:effectExtent l="19050" t="0" r="0" b="0"/>
                  <wp:docPr id="2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 t="25961" r="57196" b="277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9631" cy="3523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05EEE" w:rsidRDefault="00C05EEE" w:rsidP="00C05EEE">
            <w:pPr>
              <w:rPr>
                <w:noProof/>
              </w:rPr>
            </w:pPr>
          </w:p>
          <w:p w:rsidR="00C05EEE" w:rsidRDefault="00C05EEE" w:rsidP="00C05EEE">
            <w:pPr>
              <w:rPr>
                <w:noProof/>
              </w:rPr>
            </w:pPr>
          </w:p>
          <w:p w:rsidR="00C05EEE" w:rsidRDefault="00C05EEE" w:rsidP="00C05EEE">
            <w:pPr>
              <w:rPr>
                <w:noProof/>
              </w:rPr>
            </w:pPr>
          </w:p>
          <w:p w:rsidR="00C05EEE" w:rsidRDefault="00C05EEE" w:rsidP="00C05EEE">
            <w:pPr>
              <w:rPr>
                <w:noProof/>
              </w:rPr>
            </w:pPr>
          </w:p>
          <w:p w:rsidR="00C05EEE" w:rsidRDefault="00C05EEE" w:rsidP="00C05EEE">
            <w:pPr>
              <w:rPr>
                <w:noProof/>
              </w:rPr>
            </w:pPr>
          </w:p>
        </w:tc>
        <w:tc>
          <w:tcPr>
            <w:tcW w:w="5796" w:type="dxa"/>
          </w:tcPr>
          <w:p w:rsidR="00C05EEE" w:rsidRDefault="00C05EEE" w:rsidP="004220AF">
            <w:pPr>
              <w:rPr>
                <w:noProof/>
              </w:rPr>
            </w:pPr>
            <w:r>
              <w:rPr>
                <w:noProof/>
              </w:rPr>
              <w:t xml:space="preserve">Example 4: </w:t>
            </w:r>
          </w:p>
          <w:p w:rsidR="00C05EEE" w:rsidRDefault="00C05EEE" w:rsidP="004220AF">
            <w:r>
              <w:rPr>
                <w:noProof/>
              </w:rPr>
              <w:drawing>
                <wp:inline distT="0" distB="0" distL="0" distR="0">
                  <wp:extent cx="1144066" cy="687629"/>
                  <wp:effectExtent l="19050" t="0" r="0" b="0"/>
                  <wp:docPr id="22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 t="18261" r="82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4066" cy="6876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654AB" w:rsidRPr="00C22BFA" w:rsidRDefault="007654AB" w:rsidP="000D3F8B">
      <w:pPr>
        <w:rPr>
          <w:sz w:val="14"/>
        </w:rPr>
      </w:pPr>
    </w:p>
    <w:p w:rsidR="00C05EEE" w:rsidRDefault="004220AF" w:rsidP="000D3F8B">
      <w:r>
        <w:t>How do the numbers compare to one another?</w:t>
      </w:r>
    </w:p>
    <w:tbl>
      <w:tblPr>
        <w:tblStyle w:val="TableGrid"/>
        <w:tblW w:w="0" w:type="auto"/>
        <w:tblLook w:val="04A0"/>
      </w:tblPr>
      <w:tblGrid>
        <w:gridCol w:w="3864"/>
        <w:gridCol w:w="3864"/>
        <w:gridCol w:w="3864"/>
      </w:tblGrid>
      <w:tr w:rsidR="004220AF" w:rsidTr="004220AF">
        <w:tc>
          <w:tcPr>
            <w:tcW w:w="3864" w:type="dxa"/>
          </w:tcPr>
          <w:p w:rsidR="004220AF" w:rsidRPr="00C22BFA" w:rsidRDefault="004220AF" w:rsidP="000D3F8B">
            <w:pPr>
              <w:rPr>
                <w:sz w:val="36"/>
              </w:rPr>
            </w:pPr>
            <w:r w:rsidRPr="00C22BFA">
              <w:rPr>
                <w:sz w:val="36"/>
              </w:rPr>
              <w:t xml:space="preserve">A.   </w:t>
            </w:r>
            <w:r w:rsidR="00C22BFA">
              <w:rPr>
                <w:sz w:val="36"/>
              </w:rPr>
              <w:t xml:space="preserve">   </w:t>
            </w:r>
            <w:r w:rsidR="004A2519" w:rsidRPr="00C22BFA">
              <w:rPr>
                <w:sz w:val="36"/>
              </w:rPr>
              <w:t xml:space="preserve"> </w:t>
            </w:r>
            <w:r w:rsidRPr="00C22BFA">
              <w:rPr>
                <w:sz w:val="36"/>
              </w:rPr>
              <w:t xml:space="preserve">4.5 </w:t>
            </w:r>
            <w:r w:rsidR="00217818" w:rsidRPr="00C22BFA">
              <w:rPr>
                <w:position w:val="-4"/>
                <w:sz w:val="36"/>
              </w:rPr>
              <w:object w:dxaOrig="18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2pt;height:9.8pt" o:ole="">
                  <v:imagedata r:id="rId12" o:title=""/>
                </v:shape>
                <o:OLEObject Type="Embed" ProgID="Equation.DSMT4" ShapeID="_x0000_i1025" DrawAspect="Content" ObjectID="_1455450785" r:id="rId13"/>
              </w:object>
            </w:r>
            <w:r w:rsidR="00217818" w:rsidRPr="00C22BFA">
              <w:rPr>
                <w:sz w:val="36"/>
              </w:rPr>
              <w:t xml:space="preserve"> 10</w:t>
            </w:r>
            <w:r w:rsidR="00217818" w:rsidRPr="00C22BFA">
              <w:rPr>
                <w:sz w:val="36"/>
                <w:vertAlign w:val="superscript"/>
              </w:rPr>
              <w:t>6</w:t>
            </w:r>
          </w:p>
        </w:tc>
        <w:tc>
          <w:tcPr>
            <w:tcW w:w="3864" w:type="dxa"/>
          </w:tcPr>
          <w:p w:rsidR="004220AF" w:rsidRPr="00C22BFA" w:rsidRDefault="004A2519" w:rsidP="004A2519">
            <w:pPr>
              <w:tabs>
                <w:tab w:val="left" w:pos="1244"/>
              </w:tabs>
              <w:rPr>
                <w:sz w:val="36"/>
              </w:rPr>
            </w:pPr>
            <w:r w:rsidRPr="00C22BFA">
              <w:rPr>
                <w:sz w:val="36"/>
              </w:rPr>
              <w:t xml:space="preserve">B.   </w:t>
            </w:r>
            <w:r w:rsidR="00C22BFA">
              <w:rPr>
                <w:sz w:val="36"/>
              </w:rPr>
              <w:t xml:space="preserve">   </w:t>
            </w:r>
            <w:r w:rsidRPr="00C22BFA">
              <w:rPr>
                <w:sz w:val="36"/>
              </w:rPr>
              <w:t xml:space="preserve">   9 </w:t>
            </w:r>
            <w:r w:rsidRPr="00C22BFA">
              <w:rPr>
                <w:position w:val="-4"/>
                <w:sz w:val="36"/>
              </w:rPr>
              <w:object w:dxaOrig="180" w:dyaOrig="200">
                <v:shape id="_x0000_i1026" type="#_x0000_t75" style="width:9.2pt;height:9.8pt" o:ole="">
                  <v:imagedata r:id="rId12" o:title=""/>
                </v:shape>
                <o:OLEObject Type="Embed" ProgID="Equation.DSMT4" ShapeID="_x0000_i1026" DrawAspect="Content" ObjectID="_1455450786" r:id="rId14"/>
              </w:object>
            </w:r>
            <w:r w:rsidRPr="00C22BFA">
              <w:rPr>
                <w:sz w:val="36"/>
              </w:rPr>
              <w:t xml:space="preserve"> 10</w:t>
            </w:r>
            <w:r w:rsidRPr="00C22BFA">
              <w:rPr>
                <w:sz w:val="36"/>
                <w:vertAlign w:val="superscript"/>
              </w:rPr>
              <w:t>6</w:t>
            </w:r>
          </w:p>
        </w:tc>
        <w:tc>
          <w:tcPr>
            <w:tcW w:w="3864" w:type="dxa"/>
          </w:tcPr>
          <w:p w:rsidR="004220AF" w:rsidRPr="00C22BFA" w:rsidRDefault="00C22BFA" w:rsidP="000D3F8B">
            <w:pPr>
              <w:rPr>
                <w:sz w:val="36"/>
              </w:rPr>
            </w:pPr>
            <w:r>
              <w:rPr>
                <w:sz w:val="36"/>
              </w:rPr>
              <w:t xml:space="preserve">C.  </w:t>
            </w:r>
            <w:r w:rsidR="004A2519" w:rsidRPr="00C22BFA">
              <w:rPr>
                <w:sz w:val="36"/>
              </w:rPr>
              <w:t xml:space="preserve">     4.5 </w:t>
            </w:r>
            <w:r w:rsidR="004A2519" w:rsidRPr="00C22BFA">
              <w:rPr>
                <w:position w:val="-4"/>
                <w:sz w:val="36"/>
              </w:rPr>
              <w:object w:dxaOrig="180" w:dyaOrig="200">
                <v:shape id="_x0000_i1027" type="#_x0000_t75" style="width:9.2pt;height:9.8pt" o:ole="">
                  <v:imagedata r:id="rId12" o:title=""/>
                </v:shape>
                <o:OLEObject Type="Embed" ProgID="Equation.DSMT4" ShapeID="_x0000_i1027" DrawAspect="Content" ObjectID="_1455450787" r:id="rId15"/>
              </w:object>
            </w:r>
            <w:r w:rsidR="004A2519" w:rsidRPr="00C22BFA">
              <w:rPr>
                <w:sz w:val="36"/>
              </w:rPr>
              <w:t xml:space="preserve"> 10</w:t>
            </w:r>
            <w:r w:rsidR="004A2519" w:rsidRPr="00C22BFA">
              <w:rPr>
                <w:sz w:val="36"/>
                <w:vertAlign w:val="superscript"/>
              </w:rPr>
              <w:t>7</w:t>
            </w:r>
          </w:p>
        </w:tc>
      </w:tr>
      <w:tr w:rsidR="004220AF" w:rsidTr="004220AF">
        <w:tc>
          <w:tcPr>
            <w:tcW w:w="3864" w:type="dxa"/>
          </w:tcPr>
          <w:p w:rsidR="004220AF" w:rsidRDefault="004A2519" w:rsidP="004A2519">
            <w:pPr>
              <w:jc w:val="center"/>
            </w:pPr>
            <w:r>
              <w:t>How does B compare to A?</w:t>
            </w:r>
          </w:p>
        </w:tc>
        <w:tc>
          <w:tcPr>
            <w:tcW w:w="3864" w:type="dxa"/>
          </w:tcPr>
          <w:p w:rsidR="004220AF" w:rsidRDefault="004A2519" w:rsidP="004A2519">
            <w:pPr>
              <w:jc w:val="center"/>
            </w:pPr>
            <w:r>
              <w:t>How does C compare to A?</w:t>
            </w:r>
          </w:p>
        </w:tc>
        <w:tc>
          <w:tcPr>
            <w:tcW w:w="3864" w:type="dxa"/>
          </w:tcPr>
          <w:p w:rsidR="004220AF" w:rsidRDefault="004A2519" w:rsidP="004A2519">
            <w:pPr>
              <w:jc w:val="center"/>
            </w:pPr>
            <w:r>
              <w:t>How does A compare to C?</w:t>
            </w:r>
          </w:p>
          <w:p w:rsidR="004A2519" w:rsidRDefault="004A2519" w:rsidP="004A2519">
            <w:pPr>
              <w:jc w:val="center"/>
            </w:pPr>
          </w:p>
          <w:p w:rsidR="004A2519" w:rsidRDefault="004A2519" w:rsidP="004A2519">
            <w:pPr>
              <w:jc w:val="center"/>
            </w:pPr>
          </w:p>
          <w:p w:rsidR="004A2519" w:rsidRDefault="004A2519" w:rsidP="004A2519">
            <w:pPr>
              <w:jc w:val="center"/>
            </w:pPr>
          </w:p>
          <w:p w:rsidR="004A2519" w:rsidRDefault="004A2519" w:rsidP="004A2519">
            <w:pPr>
              <w:jc w:val="center"/>
            </w:pPr>
          </w:p>
        </w:tc>
      </w:tr>
    </w:tbl>
    <w:p w:rsidR="004220AF" w:rsidRPr="00E40866" w:rsidRDefault="004220AF" w:rsidP="00E40866">
      <w:pPr>
        <w:rPr>
          <w:sz w:val="4"/>
          <w:szCs w:val="4"/>
        </w:rPr>
      </w:pPr>
    </w:p>
    <w:sectPr w:rsidR="004220AF" w:rsidRPr="00E40866" w:rsidSect="000D3F8B">
      <w:pgSz w:w="12240" w:h="15840"/>
      <w:pgMar w:top="432" w:right="432" w:bottom="432" w:left="432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0D3F8B"/>
    <w:rsid w:val="00003930"/>
    <w:rsid w:val="000059F1"/>
    <w:rsid w:val="00013BC4"/>
    <w:rsid w:val="000A36ED"/>
    <w:rsid w:val="000D3F8B"/>
    <w:rsid w:val="00101A89"/>
    <w:rsid w:val="00217818"/>
    <w:rsid w:val="00271407"/>
    <w:rsid w:val="003A37CC"/>
    <w:rsid w:val="003A3DE9"/>
    <w:rsid w:val="003A476D"/>
    <w:rsid w:val="004220AF"/>
    <w:rsid w:val="004822D2"/>
    <w:rsid w:val="004A2519"/>
    <w:rsid w:val="00510C60"/>
    <w:rsid w:val="00612AFB"/>
    <w:rsid w:val="006E6BF9"/>
    <w:rsid w:val="00724E2B"/>
    <w:rsid w:val="007654AB"/>
    <w:rsid w:val="007C4588"/>
    <w:rsid w:val="007C54DD"/>
    <w:rsid w:val="007E61F2"/>
    <w:rsid w:val="00844CE5"/>
    <w:rsid w:val="00877BBA"/>
    <w:rsid w:val="008B4D49"/>
    <w:rsid w:val="009C4832"/>
    <w:rsid w:val="009D2227"/>
    <w:rsid w:val="009D7D37"/>
    <w:rsid w:val="00A9379E"/>
    <w:rsid w:val="00AC5D5A"/>
    <w:rsid w:val="00AF0CE0"/>
    <w:rsid w:val="00B856B0"/>
    <w:rsid w:val="00BA6A68"/>
    <w:rsid w:val="00BD6CC7"/>
    <w:rsid w:val="00C04BD7"/>
    <w:rsid w:val="00C05EEE"/>
    <w:rsid w:val="00C22BFA"/>
    <w:rsid w:val="00C36120"/>
    <w:rsid w:val="00C60443"/>
    <w:rsid w:val="00C83DC1"/>
    <w:rsid w:val="00D36F9E"/>
    <w:rsid w:val="00D432DE"/>
    <w:rsid w:val="00D61791"/>
    <w:rsid w:val="00D654B1"/>
    <w:rsid w:val="00D728AD"/>
    <w:rsid w:val="00D8544C"/>
    <w:rsid w:val="00E40866"/>
    <w:rsid w:val="00E429EC"/>
    <w:rsid w:val="00E63156"/>
    <w:rsid w:val="00EA22FD"/>
    <w:rsid w:val="00EB576C"/>
    <w:rsid w:val="00F35C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omic Sans MS" w:eastAsiaTheme="minorHAnsi" w:hAnsi="Comic Sans MS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22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29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29EC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8B4D49"/>
    <w:pPr>
      <w:autoSpaceDE w:val="0"/>
      <w:autoSpaceDN w:val="0"/>
      <w:adjustRightInd w:val="0"/>
    </w:pPr>
    <w:rPr>
      <w:rFonts w:ascii="Calibri" w:hAnsi="Calibri" w:cs="Calibri"/>
      <w:color w:val="000000"/>
      <w:szCs w:val="24"/>
    </w:rPr>
  </w:style>
  <w:style w:type="table" w:styleId="TableGrid">
    <w:name w:val="Table Grid"/>
    <w:basedOn w:val="TableNormal"/>
    <w:uiPriority w:val="59"/>
    <w:rsid w:val="008B4D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220A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85385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29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557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4979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92116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97046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4.emf"/><Relationship Id="rId12" Type="http://schemas.openxmlformats.org/officeDocument/2006/relationships/image" Target="media/image9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image" Target="media/image8.emf"/><Relationship Id="rId5" Type="http://schemas.openxmlformats.org/officeDocument/2006/relationships/image" Target="media/image2.png"/><Relationship Id="rId15" Type="http://schemas.openxmlformats.org/officeDocument/2006/relationships/oleObject" Target="embeddings/oleObject3.bin"/><Relationship Id="rId10" Type="http://schemas.openxmlformats.org/officeDocument/2006/relationships/image" Target="media/image7.png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97</Words>
  <Characters>553</Characters>
  <Application>Microsoft Office Word</Application>
  <DocSecurity>4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6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cpss</dc:creator>
  <cp:lastModifiedBy>Brian Ainslie</cp:lastModifiedBy>
  <cp:revision>2</cp:revision>
  <cp:lastPrinted>2012-11-21T20:11:00Z</cp:lastPrinted>
  <dcterms:created xsi:type="dcterms:W3CDTF">2014-03-04T20:07:00Z</dcterms:created>
  <dcterms:modified xsi:type="dcterms:W3CDTF">2014-03-04T20:07:00Z</dcterms:modified>
</cp:coreProperties>
</file>